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66" r:id="rId3"/>
    <p:sldId id="267" r:id="rId4"/>
    <p:sldId id="268" r:id="rId5"/>
    <p:sldId id="271" r:id="rId6"/>
    <p:sldId id="284" r:id="rId7"/>
    <p:sldId id="270" r:id="rId8"/>
    <p:sldId id="272" r:id="rId9"/>
    <p:sldId id="285" r:id="rId10"/>
    <p:sldId id="273" r:id="rId11"/>
    <p:sldId id="281" r:id="rId12"/>
    <p:sldId id="286" r:id="rId13"/>
    <p:sldId id="274" r:id="rId14"/>
    <p:sldId id="282" r:id="rId15"/>
    <p:sldId id="287" r:id="rId16"/>
    <p:sldId id="275" r:id="rId17"/>
    <p:sldId id="279" r:id="rId18"/>
    <p:sldId id="280" r:id="rId19"/>
    <p:sldId id="278" r:id="rId20"/>
  </p:sldIdLst>
  <p:sldSz cx="9144000" cy="6858000" type="screen4x3"/>
  <p:notesSz cx="6858000" cy="99472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ABC32"/>
    <a:srgbClr val="2A5A06"/>
    <a:srgbClr val="FF9E1D"/>
    <a:srgbClr val="D68B1C"/>
    <a:srgbClr val="D09622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296" y="-1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42" d="100"/>
        <a:sy n="142" d="100"/>
      </p:scale>
      <p:origin x="0" y="0"/>
    </p:cViewPr>
  </p:sorterViewPr>
  <p:gridSpacing cx="152705" cy="1527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5.wmf"/><Relationship Id="rId7" Type="http://schemas.openxmlformats.org/officeDocument/2006/relationships/image" Target="../media/image21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20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C11711-970E-4B55-B42C-A58C397E4B19}" type="datetimeFigureOut">
              <a:rPr lang="el-GR" smtClean="0"/>
              <a:t>16/11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1D1D6F-DFAC-40F8-A822-C50E64F60F9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86902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5195" y="4650640"/>
            <a:ext cx="7329840" cy="859205"/>
          </a:xfrm>
          <a:effectLst/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5195" y="5566870"/>
            <a:ext cx="7329840" cy="458115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rgbClr val="7ABC3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875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6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60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665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609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443835"/>
            <a:ext cx="8229600" cy="45811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965" y="2054655"/>
            <a:ext cx="8229600" cy="3918803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47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014" y="374900"/>
            <a:ext cx="6558080" cy="76352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7ABC3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6015" y="1291130"/>
            <a:ext cx="6558080" cy="4275740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391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44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3014"/>
            <a:ext cx="8229600" cy="58462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6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79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291130"/>
            <a:ext cx="8229600" cy="532180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3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8965" y="1882907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965" y="2512770"/>
            <a:ext cx="4040188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6790" y="1882907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6790" y="2512770"/>
            <a:ext cx="4041775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6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911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6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77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6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86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16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452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74F12-AA26-4AC8-9962-C36BB8F32554}" type="datetimeFigureOut">
              <a:rPr lang="en-US" smtClean="0"/>
              <a:pPr/>
              <a:t>11/1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039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w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ΑΓΡΟΤΙΚΗ ΠΟΛΙΤΙΚΗ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dirty="0" smtClean="0"/>
              <a:t>Οικονομική Ανάλυση  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20690" y="374900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2015-2016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3920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85"/>
    </mc:Choice>
    <mc:Fallback xmlns="">
      <p:transition spd="slow" advTm="3085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1065213" y="1793875"/>
            <a:ext cx="7620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1141413" y="5680075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1065213" y="2784475"/>
            <a:ext cx="243840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5" name="Freeform 6"/>
          <p:cNvSpPr>
            <a:spLocks/>
          </p:cNvSpPr>
          <p:nvPr/>
        </p:nvSpPr>
        <p:spPr bwMode="auto">
          <a:xfrm>
            <a:off x="1919288" y="2784475"/>
            <a:ext cx="1752600" cy="1981200"/>
          </a:xfrm>
          <a:custGeom>
            <a:avLst/>
            <a:gdLst>
              <a:gd name="T0" fmla="*/ 0 w 1104"/>
              <a:gd name="T1" fmla="*/ 0 h 1248"/>
              <a:gd name="T2" fmla="*/ 192 w 1104"/>
              <a:gd name="T3" fmla="*/ 864 h 1248"/>
              <a:gd name="T4" fmla="*/ 1104 w 1104"/>
              <a:gd name="T5" fmla="*/ 1248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1248">
                <a:moveTo>
                  <a:pt x="0" y="0"/>
                </a:moveTo>
                <a:cubicBezTo>
                  <a:pt x="4" y="328"/>
                  <a:pt x="8" y="656"/>
                  <a:pt x="192" y="864"/>
                </a:cubicBezTo>
                <a:cubicBezTo>
                  <a:pt x="376" y="1072"/>
                  <a:pt x="740" y="1160"/>
                  <a:pt x="1104" y="12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6" name="Freeform 7"/>
          <p:cNvSpPr>
            <a:spLocks/>
          </p:cNvSpPr>
          <p:nvPr/>
        </p:nvSpPr>
        <p:spPr bwMode="auto">
          <a:xfrm>
            <a:off x="2627313" y="2694420"/>
            <a:ext cx="1752600" cy="1981200"/>
          </a:xfrm>
          <a:custGeom>
            <a:avLst/>
            <a:gdLst>
              <a:gd name="T0" fmla="*/ 0 w 1104"/>
              <a:gd name="T1" fmla="*/ 0 h 1248"/>
              <a:gd name="T2" fmla="*/ 192 w 1104"/>
              <a:gd name="T3" fmla="*/ 864 h 1248"/>
              <a:gd name="T4" fmla="*/ 1104 w 1104"/>
              <a:gd name="T5" fmla="*/ 1248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1248">
                <a:moveTo>
                  <a:pt x="0" y="0"/>
                </a:moveTo>
                <a:cubicBezTo>
                  <a:pt x="4" y="328"/>
                  <a:pt x="8" y="656"/>
                  <a:pt x="192" y="864"/>
                </a:cubicBezTo>
                <a:cubicBezTo>
                  <a:pt x="376" y="1072"/>
                  <a:pt x="740" y="1160"/>
                  <a:pt x="1104" y="12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1114426" y="2806556"/>
            <a:ext cx="396240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351213" y="4730750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U</a:t>
            </a:r>
            <a:r>
              <a:rPr lang="en-US" baseline="30000" dirty="0"/>
              <a:t>0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570413" y="4384675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U</a:t>
            </a:r>
            <a:r>
              <a:rPr lang="en-US" baseline="30000" dirty="0"/>
              <a:t>1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307138" y="564515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634508" y="1842077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2817813" y="5222875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P</a:t>
            </a:r>
            <a:r>
              <a:rPr lang="en-US" baseline="30000" dirty="0"/>
              <a:t>0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4875213" y="5070475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P</a:t>
            </a:r>
            <a:r>
              <a:rPr lang="en-US" baseline="30000" dirty="0"/>
              <a:t>1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4478338" y="23685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l-GR" dirty="0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2817813" y="2098675"/>
            <a:ext cx="60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CV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1065213" y="3394075"/>
            <a:ext cx="3276600" cy="22860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7" name="AutoShape 18"/>
          <p:cNvSpPr>
            <a:spLocks/>
          </p:cNvSpPr>
          <p:nvPr/>
        </p:nvSpPr>
        <p:spPr bwMode="auto">
          <a:xfrm>
            <a:off x="1141413" y="2860675"/>
            <a:ext cx="76200" cy="533400"/>
          </a:xfrm>
          <a:prstGeom prst="rightBrace">
            <a:avLst>
              <a:gd name="adj1" fmla="val 58333"/>
              <a:gd name="adj2" fmla="val 50000"/>
            </a:avLst>
          </a:prstGeom>
          <a:ln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el-GR" dirty="0"/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 flipH="1">
            <a:off x="1217613" y="2327275"/>
            <a:ext cx="1600200" cy="8382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l-GR" dirty="0"/>
          </a:p>
        </p:txBody>
      </p:sp>
      <p:sp>
        <p:nvSpPr>
          <p:cNvPr id="19" name="TextBox 18"/>
          <p:cNvSpPr txBox="1"/>
          <p:nvPr/>
        </p:nvSpPr>
        <p:spPr>
          <a:xfrm>
            <a:off x="1176510" y="476644"/>
            <a:ext cx="7127529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Compensating variation</a:t>
            </a:r>
            <a:r>
              <a:rPr lang="el-GR" sz="2400" dirty="0" smtClean="0"/>
              <a:t> (</a:t>
            </a:r>
            <a:r>
              <a:rPr lang="en-US" sz="2400" dirty="0" smtClean="0"/>
              <a:t>CV) :  </a:t>
            </a:r>
            <a:r>
              <a:rPr lang="el-GR" sz="2400" dirty="0" smtClean="0"/>
              <a:t>Μεταβολή αποζημίωσης</a:t>
            </a:r>
            <a:endParaRPr lang="el-GR" sz="2400" dirty="0"/>
          </a:p>
        </p:txBody>
      </p:sp>
      <p:graphicFrame>
        <p:nvGraphicFramePr>
          <p:cNvPr id="20" name="Αντικείμενο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90057"/>
              </p:ext>
            </p:extLst>
          </p:nvPr>
        </p:nvGraphicFramePr>
        <p:xfrm>
          <a:off x="3019425" y="1131888"/>
          <a:ext cx="37115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3" imgW="1282680" imgH="228600" progId="Equation.DSMT4">
                  <p:embed/>
                </p:oleObj>
              </mc:Choice>
              <mc:Fallback>
                <p:oleObj name="Equation" r:id="rId3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9425" y="1131888"/>
                        <a:ext cx="371157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823619" y="2549649"/>
            <a:ext cx="403264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b="1" dirty="0" smtClean="0"/>
              <a:t>Τι ποσό (εισοδήματος) θα πρέπει </a:t>
            </a:r>
          </a:p>
          <a:p>
            <a:pPr>
              <a:lnSpc>
                <a:spcPct val="150000"/>
              </a:lnSpc>
            </a:pPr>
            <a:r>
              <a:rPr lang="el-GR" b="1" dirty="0" smtClean="0"/>
              <a:t>να αφαιρεθεί (</a:t>
            </a:r>
            <a:r>
              <a:rPr lang="el-GR" b="1" dirty="0" smtClean="0">
                <a:solidFill>
                  <a:srgbClr val="FF0000"/>
                </a:solidFill>
              </a:rPr>
              <a:t>προστεθεί</a:t>
            </a:r>
            <a:r>
              <a:rPr lang="el-GR" b="1" dirty="0" smtClean="0"/>
              <a:t>) έτσι ώστε να </a:t>
            </a:r>
          </a:p>
          <a:p>
            <a:pPr>
              <a:lnSpc>
                <a:spcPct val="150000"/>
              </a:lnSpc>
            </a:pPr>
            <a:r>
              <a:rPr lang="el-GR" b="1" dirty="0" smtClean="0"/>
              <a:t>μη μεταβληθεί η αρχική θέση </a:t>
            </a:r>
          </a:p>
          <a:p>
            <a:pPr>
              <a:lnSpc>
                <a:spcPct val="150000"/>
              </a:lnSpc>
            </a:pPr>
            <a:r>
              <a:rPr lang="el-GR" b="1" dirty="0" smtClean="0"/>
              <a:t>του καταναλωτή </a:t>
            </a:r>
            <a:endParaRPr lang="el-GR" b="1" dirty="0"/>
          </a:p>
        </p:txBody>
      </p:sp>
      <p:cxnSp>
        <p:nvCxnSpPr>
          <p:cNvPr id="23" name="Ευθύγραμμο βέλος σύνδεσης 22"/>
          <p:cNvCxnSpPr/>
          <p:nvPr/>
        </p:nvCxnSpPr>
        <p:spPr>
          <a:xfrm>
            <a:off x="3273426" y="2299277"/>
            <a:ext cx="1550193" cy="56139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128720" y="3775075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</a:t>
            </a:r>
            <a:endParaRPr lang="el-GR" dirty="0"/>
          </a:p>
        </p:txBody>
      </p:sp>
      <p:sp>
        <p:nvSpPr>
          <p:cNvPr id="25" name="TextBox 24"/>
          <p:cNvSpPr txBox="1"/>
          <p:nvPr/>
        </p:nvSpPr>
        <p:spPr>
          <a:xfrm>
            <a:off x="3045619" y="384286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Β</a:t>
            </a:r>
            <a:endParaRPr lang="el-GR" dirty="0"/>
          </a:p>
        </p:txBody>
      </p:sp>
      <p:sp>
        <p:nvSpPr>
          <p:cNvPr id="26" name="TextBox 25"/>
          <p:cNvSpPr txBox="1"/>
          <p:nvPr/>
        </p:nvSpPr>
        <p:spPr>
          <a:xfrm>
            <a:off x="2498970" y="4047609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</a:t>
            </a:r>
            <a:r>
              <a:rPr lang="el-GR" sz="1200" dirty="0" smtClean="0"/>
              <a:t>1</a:t>
            </a:r>
            <a:endParaRPr lang="el-GR" sz="1200" dirty="0"/>
          </a:p>
        </p:txBody>
      </p:sp>
      <p:sp>
        <p:nvSpPr>
          <p:cNvPr id="28" name="Βέλος προς τα κάτω 27"/>
          <p:cNvSpPr/>
          <p:nvPr/>
        </p:nvSpPr>
        <p:spPr>
          <a:xfrm>
            <a:off x="6896280" y="3988749"/>
            <a:ext cx="175340" cy="53121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29" name="TextBox 28"/>
          <p:cNvSpPr txBox="1"/>
          <p:nvPr/>
        </p:nvSpPr>
        <p:spPr>
          <a:xfrm>
            <a:off x="5297066" y="4864784"/>
            <a:ext cx="3610797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Ο καταναλωτής παραμένει  στην </a:t>
            </a:r>
            <a:r>
              <a:rPr lang="en-US" dirty="0" smtClean="0"/>
              <a:t>U</a:t>
            </a:r>
            <a:r>
              <a:rPr lang="el-GR" sz="1400" dirty="0" smtClean="0"/>
              <a:t>0</a:t>
            </a:r>
            <a:endParaRPr lang="en-US" sz="1400" dirty="0" smtClean="0"/>
          </a:p>
          <a:p>
            <a:r>
              <a:rPr lang="el-GR" dirty="0" smtClean="0"/>
              <a:t>αλλά με οι σχετικές τιμές αλλάζουν</a:t>
            </a:r>
            <a:endParaRPr lang="el-GR" dirty="0"/>
          </a:p>
        </p:txBody>
      </p:sp>
      <p:sp>
        <p:nvSpPr>
          <p:cNvPr id="22" name="TextBox 21"/>
          <p:cNvSpPr txBox="1"/>
          <p:nvPr/>
        </p:nvSpPr>
        <p:spPr>
          <a:xfrm>
            <a:off x="1002231" y="6158451"/>
            <a:ext cx="7476086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Μετρά τα ενδεχόμενα κέρδη (ζημιές) από την πιθανή αποδοχή μιας αλλαγής  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48128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/>
      <p:bldP spid="9" grpId="0"/>
      <p:bldP spid="12" grpId="0"/>
      <p:bldP spid="13" grpId="0"/>
      <p:bldP spid="15" grpId="0"/>
      <p:bldP spid="16" grpId="0" animBg="1"/>
      <p:bldP spid="17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εταβολή αποζημίωσης</a:t>
            </a: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439166"/>
              </p:ext>
            </p:extLst>
          </p:nvPr>
        </p:nvGraphicFramePr>
        <p:xfrm>
          <a:off x="1670605" y="1901950"/>
          <a:ext cx="5580673" cy="91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3" imgW="1701720" imgH="279360" progId="Equation.DSMT4">
                  <p:embed/>
                </p:oleObj>
              </mc:Choice>
              <mc:Fallback>
                <p:oleObj name="Equation" r:id="rId3" imgW="1701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0605" y="1901950"/>
                        <a:ext cx="5580673" cy="916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62391"/>
              </p:ext>
            </p:extLst>
          </p:nvPr>
        </p:nvGraphicFramePr>
        <p:xfrm>
          <a:off x="143555" y="3276295"/>
          <a:ext cx="85534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5" imgW="3200400" imgH="279360" progId="Equation.DSMT4">
                  <p:embed/>
                </p:oleObj>
              </mc:Choice>
              <mc:Fallback>
                <p:oleObj name="Equation" r:id="rId5" imgW="3200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555" y="3276295"/>
                        <a:ext cx="8553450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6260" y="5414165"/>
            <a:ext cx="85583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τώση τιμής → αύξηση χρησιμότητας :  το </a:t>
            </a:r>
            <a:r>
              <a:rPr lang="en-US" dirty="0" smtClean="0"/>
              <a:t>CV</a:t>
            </a:r>
            <a:r>
              <a:rPr lang="en-GB" dirty="0" smtClean="0"/>
              <a:t> </a:t>
            </a:r>
            <a:r>
              <a:rPr lang="el-GR" dirty="0" smtClean="0"/>
              <a:t>εκφράζει το </a:t>
            </a:r>
            <a:r>
              <a:rPr lang="en-US" dirty="0" smtClean="0"/>
              <a:t>max WTP  </a:t>
            </a:r>
            <a:r>
              <a:rPr lang="el-GR" dirty="0" smtClean="0"/>
              <a:t>που ο καταναλωτής</a:t>
            </a:r>
          </a:p>
          <a:p>
            <a:r>
              <a:rPr lang="el-GR" dirty="0" smtClean="0"/>
              <a:t>Είναι διατεθειμένος να πληρώσει ώστε να αποκτήσει για το νέο (χαμηλότερο) </a:t>
            </a:r>
          </a:p>
          <a:p>
            <a:r>
              <a:rPr lang="el-GR" dirty="0" smtClean="0"/>
              <a:t>επίπεδο τιμών </a:t>
            </a:r>
            <a:endParaRPr lang="el-GR" dirty="0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2363"/>
              </p:ext>
            </p:extLst>
          </p:nvPr>
        </p:nvGraphicFramePr>
        <p:xfrm>
          <a:off x="1689929" y="4497935"/>
          <a:ext cx="5011738" cy="64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7" imgW="1765080" imgH="228600" progId="Equation.DSMT4">
                  <p:embed/>
                </p:oleObj>
              </mc:Choice>
              <mc:Fallback>
                <p:oleObj name="Equation" r:id="rId7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9929" y="4497935"/>
                        <a:ext cx="5011738" cy="648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667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862279"/>
              </p:ext>
            </p:extLst>
          </p:nvPr>
        </p:nvGraphicFramePr>
        <p:xfrm>
          <a:off x="484143" y="2207360"/>
          <a:ext cx="8483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" imgW="3174840" imgH="279360" progId="Equation.DSMT4">
                  <p:embed/>
                </p:oleObj>
              </mc:Choice>
              <mc:Fallback>
                <p:oleObj name="Equation" r:id="rId3" imgW="3174840" imgH="279360" progId="Equation.DSMT4">
                  <p:embed/>
                  <p:pic>
                    <p:nvPicPr>
                      <p:cNvPr id="0" name="Αντικείμενο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43" y="2207360"/>
                        <a:ext cx="8483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804133"/>
              </p:ext>
            </p:extLst>
          </p:nvPr>
        </p:nvGraphicFramePr>
        <p:xfrm>
          <a:off x="1823310" y="3734410"/>
          <a:ext cx="49752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0" name="Αντικείμενο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310" y="3734410"/>
                        <a:ext cx="49752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Τίτλος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Μεταβολή αποζημίωσης(2)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417914" y="5194880"/>
            <a:ext cx="80162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Άνοδος της τιμής → μείωση της χρησιμότητας :  </a:t>
            </a:r>
            <a:r>
              <a:rPr lang="el-GR" dirty="0"/>
              <a:t>το </a:t>
            </a:r>
            <a:r>
              <a:rPr lang="en-US" dirty="0"/>
              <a:t>CV</a:t>
            </a:r>
            <a:r>
              <a:rPr lang="en-GB" dirty="0"/>
              <a:t> </a:t>
            </a:r>
            <a:r>
              <a:rPr lang="el-GR" dirty="0"/>
              <a:t>εκφράζει το </a:t>
            </a:r>
            <a:r>
              <a:rPr lang="en-US" dirty="0" smtClean="0"/>
              <a:t>min WTA  </a:t>
            </a:r>
            <a:r>
              <a:rPr lang="el-GR" dirty="0"/>
              <a:t>που </a:t>
            </a:r>
            <a:r>
              <a:rPr lang="el-GR" dirty="0" smtClean="0"/>
              <a:t>ο</a:t>
            </a:r>
          </a:p>
          <a:p>
            <a:r>
              <a:rPr lang="el-GR" dirty="0" smtClean="0"/>
              <a:t> καταναλωτής είναι </a:t>
            </a:r>
            <a:r>
              <a:rPr lang="el-GR" dirty="0"/>
              <a:t>διατεθειμένος να </a:t>
            </a:r>
            <a:r>
              <a:rPr lang="el-GR" dirty="0" smtClean="0"/>
              <a:t>αποδεχτεί ώστε </a:t>
            </a:r>
            <a:r>
              <a:rPr lang="el-GR" dirty="0"/>
              <a:t>να </a:t>
            </a:r>
            <a:r>
              <a:rPr lang="el-GR" dirty="0" smtClean="0"/>
              <a:t>συμφωνήσει με </a:t>
            </a:r>
            <a:r>
              <a:rPr lang="el-GR" dirty="0"/>
              <a:t>το νέο </a:t>
            </a:r>
            <a:endParaRPr lang="el-GR" dirty="0" smtClean="0"/>
          </a:p>
          <a:p>
            <a:r>
              <a:rPr lang="el-GR" dirty="0" smtClean="0"/>
              <a:t>(υψηλότερο) επίπεδο </a:t>
            </a:r>
            <a:r>
              <a:rPr lang="el-GR" dirty="0"/>
              <a:t>τιμών 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87066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/>
          <p:cNvSpPr>
            <a:spLocks noChangeShapeType="1"/>
          </p:cNvSpPr>
          <p:nvPr/>
        </p:nvSpPr>
        <p:spPr bwMode="auto">
          <a:xfrm>
            <a:off x="819150" y="1939925"/>
            <a:ext cx="7620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3" name="Line 6"/>
          <p:cNvSpPr>
            <a:spLocks noChangeShapeType="1"/>
          </p:cNvSpPr>
          <p:nvPr/>
        </p:nvSpPr>
        <p:spPr bwMode="auto">
          <a:xfrm>
            <a:off x="933450" y="5861050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819150" y="2965450"/>
            <a:ext cx="243840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5" name="Freeform 8"/>
          <p:cNvSpPr>
            <a:spLocks/>
          </p:cNvSpPr>
          <p:nvPr/>
        </p:nvSpPr>
        <p:spPr bwMode="auto">
          <a:xfrm>
            <a:off x="1673225" y="2930525"/>
            <a:ext cx="1752600" cy="1981200"/>
          </a:xfrm>
          <a:custGeom>
            <a:avLst/>
            <a:gdLst>
              <a:gd name="T0" fmla="*/ 0 w 1104"/>
              <a:gd name="T1" fmla="*/ 0 h 1248"/>
              <a:gd name="T2" fmla="*/ 192 w 1104"/>
              <a:gd name="T3" fmla="*/ 864 h 1248"/>
              <a:gd name="T4" fmla="*/ 1104 w 1104"/>
              <a:gd name="T5" fmla="*/ 1248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1248">
                <a:moveTo>
                  <a:pt x="0" y="0"/>
                </a:moveTo>
                <a:cubicBezTo>
                  <a:pt x="4" y="328"/>
                  <a:pt x="8" y="656"/>
                  <a:pt x="192" y="864"/>
                </a:cubicBezTo>
                <a:cubicBezTo>
                  <a:pt x="376" y="1072"/>
                  <a:pt x="740" y="1160"/>
                  <a:pt x="1104" y="12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6" name="Freeform 9"/>
          <p:cNvSpPr>
            <a:spLocks/>
          </p:cNvSpPr>
          <p:nvPr/>
        </p:nvSpPr>
        <p:spPr bwMode="auto">
          <a:xfrm>
            <a:off x="2038350" y="2508250"/>
            <a:ext cx="1752600" cy="1981200"/>
          </a:xfrm>
          <a:custGeom>
            <a:avLst/>
            <a:gdLst>
              <a:gd name="T0" fmla="*/ 0 w 1104"/>
              <a:gd name="T1" fmla="*/ 0 h 1248"/>
              <a:gd name="T2" fmla="*/ 192 w 1104"/>
              <a:gd name="T3" fmla="*/ 864 h 1248"/>
              <a:gd name="T4" fmla="*/ 1104 w 1104"/>
              <a:gd name="T5" fmla="*/ 1248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1248">
                <a:moveTo>
                  <a:pt x="0" y="0"/>
                </a:moveTo>
                <a:cubicBezTo>
                  <a:pt x="4" y="328"/>
                  <a:pt x="8" y="656"/>
                  <a:pt x="192" y="864"/>
                </a:cubicBezTo>
                <a:cubicBezTo>
                  <a:pt x="376" y="1072"/>
                  <a:pt x="740" y="1160"/>
                  <a:pt x="1104" y="12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819149" y="2965450"/>
            <a:ext cx="4363671" cy="282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819150" y="2092325"/>
            <a:ext cx="3124200" cy="3733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105150" y="4876800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U</a:t>
            </a:r>
            <a:r>
              <a:rPr lang="en-US" baseline="30000" dirty="0"/>
              <a:t>0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943350" y="4302125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U</a:t>
            </a:r>
            <a:r>
              <a:rPr lang="en-US" baseline="30000" dirty="0"/>
              <a:t>1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6061075" y="57912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2571750" y="5368925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P</a:t>
            </a:r>
            <a:r>
              <a:rPr lang="en-US" baseline="30000" dirty="0"/>
              <a:t>0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4629150" y="5216525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P</a:t>
            </a:r>
            <a:r>
              <a:rPr lang="en-US" baseline="30000" dirty="0"/>
              <a:t>1</a:t>
            </a:r>
          </a:p>
        </p:txBody>
      </p:sp>
      <p:sp>
        <p:nvSpPr>
          <p:cNvPr id="14" name="AutoShape 18"/>
          <p:cNvSpPr>
            <a:spLocks/>
          </p:cNvSpPr>
          <p:nvPr/>
        </p:nvSpPr>
        <p:spPr bwMode="auto">
          <a:xfrm>
            <a:off x="895350" y="2127250"/>
            <a:ext cx="76200" cy="838200"/>
          </a:xfrm>
          <a:prstGeom prst="rightBrace">
            <a:avLst>
              <a:gd name="adj1" fmla="val 91667"/>
              <a:gd name="adj2" fmla="val 50000"/>
            </a:avLst>
          </a:prstGeom>
          <a:ln>
            <a:headEnd/>
            <a:tailEnd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el-GR" dirty="0"/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4232275" y="25146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l-GR" dirty="0"/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2038350" y="1939925"/>
            <a:ext cx="590550" cy="45720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dirty="0"/>
              <a:t>EV</a:t>
            </a:r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 flipH="1">
            <a:off x="971550" y="2203450"/>
            <a:ext cx="1066800" cy="3048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el-GR" dirty="0"/>
          </a:p>
        </p:txBody>
      </p:sp>
      <p:sp>
        <p:nvSpPr>
          <p:cNvPr id="18" name="TextBox 17"/>
          <p:cNvSpPr txBox="1"/>
          <p:nvPr/>
        </p:nvSpPr>
        <p:spPr>
          <a:xfrm>
            <a:off x="1631455" y="476643"/>
            <a:ext cx="6374758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Equivalent  variation</a:t>
            </a:r>
            <a:r>
              <a:rPr lang="el-GR" sz="2400" dirty="0" smtClean="0"/>
              <a:t> (</a:t>
            </a:r>
            <a:r>
              <a:rPr lang="en-US" sz="2400" dirty="0" smtClean="0"/>
              <a:t>EV) :  </a:t>
            </a:r>
            <a:r>
              <a:rPr lang="el-GR" sz="2400" dirty="0" smtClean="0"/>
              <a:t>Ισοδύναμη Μεταβολή</a:t>
            </a:r>
            <a:endParaRPr lang="el-GR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1631455" y="43460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</a:t>
            </a:r>
            <a:endParaRPr lang="el-GR" dirty="0"/>
          </a:p>
        </p:txBody>
      </p:sp>
      <p:sp>
        <p:nvSpPr>
          <p:cNvPr id="20" name="TextBox 19"/>
          <p:cNvSpPr txBox="1"/>
          <p:nvPr/>
        </p:nvSpPr>
        <p:spPr>
          <a:xfrm flipH="1">
            <a:off x="2691631" y="3890630"/>
            <a:ext cx="353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Β</a:t>
            </a:r>
            <a:endParaRPr lang="el-GR" dirty="0"/>
          </a:p>
        </p:txBody>
      </p:sp>
      <p:sp>
        <p:nvSpPr>
          <p:cNvPr id="21" name="TextBox 20"/>
          <p:cNvSpPr txBox="1"/>
          <p:nvPr/>
        </p:nvSpPr>
        <p:spPr>
          <a:xfrm>
            <a:off x="2317330" y="3521298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Β</a:t>
            </a:r>
            <a:r>
              <a:rPr lang="el-GR" sz="1200" dirty="0" smtClean="0"/>
              <a:t>1</a:t>
            </a:r>
            <a:endParaRPr lang="el-GR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4316797" y="2201130"/>
            <a:ext cx="428752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b="1" dirty="0" smtClean="0"/>
              <a:t>Τι ποσό (εισοδήματος) θα πρέπει </a:t>
            </a:r>
          </a:p>
          <a:p>
            <a:pPr>
              <a:lnSpc>
                <a:spcPct val="150000"/>
              </a:lnSpc>
            </a:pPr>
            <a:r>
              <a:rPr lang="el-GR" b="1" dirty="0" smtClean="0"/>
              <a:t>να αφαιρεθεί (</a:t>
            </a:r>
            <a:r>
              <a:rPr lang="el-GR" b="1" dirty="0" smtClean="0">
                <a:solidFill>
                  <a:srgbClr val="FF0000"/>
                </a:solidFill>
              </a:rPr>
              <a:t>προστεθεί</a:t>
            </a:r>
            <a:r>
              <a:rPr lang="el-GR" b="1" dirty="0" smtClean="0"/>
              <a:t>) </a:t>
            </a:r>
            <a:r>
              <a:rPr lang="el-GR" b="1" dirty="0"/>
              <a:t>έτσι ώστε να </a:t>
            </a:r>
            <a:r>
              <a:rPr lang="el-GR" b="1" dirty="0" smtClean="0"/>
              <a:t>μη</a:t>
            </a:r>
          </a:p>
          <a:p>
            <a:pPr>
              <a:lnSpc>
                <a:spcPct val="150000"/>
              </a:lnSpc>
            </a:pPr>
            <a:r>
              <a:rPr lang="el-GR" b="1" dirty="0" smtClean="0"/>
              <a:t>Μεταβληθεί η </a:t>
            </a:r>
            <a:r>
              <a:rPr lang="el-GR" b="1" dirty="0"/>
              <a:t>τελική θέση </a:t>
            </a:r>
          </a:p>
          <a:p>
            <a:pPr>
              <a:lnSpc>
                <a:spcPct val="150000"/>
              </a:lnSpc>
            </a:pPr>
            <a:r>
              <a:rPr lang="el-GR" b="1" dirty="0"/>
              <a:t>του καταναλωτή </a:t>
            </a:r>
            <a:r>
              <a:rPr lang="el-GR" b="1" dirty="0" smtClean="0"/>
              <a:t>με τις αρχικές τιμές</a:t>
            </a:r>
          </a:p>
        </p:txBody>
      </p:sp>
      <p:graphicFrame>
        <p:nvGraphicFramePr>
          <p:cNvPr id="23" name="Αντικείμενο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90057"/>
              </p:ext>
            </p:extLst>
          </p:nvPr>
        </p:nvGraphicFramePr>
        <p:xfrm>
          <a:off x="3019425" y="1131888"/>
          <a:ext cx="37115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3" imgW="1282680" imgH="228600" progId="Equation.DSMT4">
                  <p:embed/>
                </p:oleObj>
              </mc:Choice>
              <mc:Fallback>
                <p:oleObj name="Equation" r:id="rId3" imgW="1282680" imgH="228600" progId="Equation.DSMT4">
                  <p:embed/>
                  <p:pic>
                    <p:nvPicPr>
                      <p:cNvPr id="0" name="Αντικείμενο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131888"/>
                        <a:ext cx="37115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084763" y="4588559"/>
            <a:ext cx="3852786" cy="92333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Ο καταναλωτής μετακινείται στην </a:t>
            </a:r>
            <a:r>
              <a:rPr lang="en-US" dirty="0" smtClean="0"/>
              <a:t>U</a:t>
            </a:r>
            <a:r>
              <a:rPr lang="en-US" sz="1400" dirty="0" smtClean="0"/>
              <a:t>1</a:t>
            </a:r>
          </a:p>
          <a:p>
            <a:r>
              <a:rPr lang="el-GR" dirty="0" smtClean="0"/>
              <a:t>αλλά με οι σχετικές  τιμές παραμένουν</a:t>
            </a:r>
          </a:p>
          <a:p>
            <a:r>
              <a:rPr lang="el-GR" dirty="0" smtClean="0"/>
              <a:t> αμετάβλητες</a:t>
            </a:r>
            <a:endParaRPr lang="el-GR" dirty="0"/>
          </a:p>
        </p:txBody>
      </p:sp>
      <p:sp>
        <p:nvSpPr>
          <p:cNvPr id="25" name="Βέλος προς τα κάτω 24"/>
          <p:cNvSpPr/>
          <p:nvPr/>
        </p:nvSpPr>
        <p:spPr>
          <a:xfrm>
            <a:off x="6862575" y="3923681"/>
            <a:ext cx="305410" cy="6070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cxnSp>
        <p:nvCxnSpPr>
          <p:cNvPr id="27" name="Ευθύγραμμο βέλος σύνδεσης 26"/>
          <p:cNvCxnSpPr>
            <a:stCxn id="16" idx="3"/>
          </p:cNvCxnSpPr>
          <p:nvPr/>
        </p:nvCxnSpPr>
        <p:spPr>
          <a:xfrm>
            <a:off x="2628900" y="2168525"/>
            <a:ext cx="1567656" cy="3778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002231" y="6158451"/>
            <a:ext cx="7566559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Μετρά τα ενδεχόμενα κέρδη (ζημιές) από την πιθανή αποφυγή μιας αλλαγής  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18006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/>
      <p:bldP spid="10" grpId="0"/>
      <p:bldP spid="12" grpId="0"/>
      <p:bldP spid="13" grpId="0"/>
      <p:bldP spid="14" grpId="0" animBg="1"/>
      <p:bldP spid="16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Ισοδύναμη Μεταβολή</a:t>
            </a:r>
            <a:endParaRPr lang="el-GR" dirty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936246"/>
              </p:ext>
            </p:extLst>
          </p:nvPr>
        </p:nvGraphicFramePr>
        <p:xfrm>
          <a:off x="1316843" y="1901950"/>
          <a:ext cx="6510313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3" imgW="1701720" imgH="279360" progId="Equation.DSMT4">
                  <p:embed/>
                </p:oleObj>
              </mc:Choice>
              <mc:Fallback>
                <p:oleObj name="Equation" r:id="rId3" imgW="1701720" imgH="279360" progId="Equation.DSMT4">
                  <p:embed/>
                  <p:pic>
                    <p:nvPicPr>
                      <p:cNvPr id="0" name="Αντικείμενο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843" y="1901950"/>
                        <a:ext cx="6510313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4497935"/>
            <a:ext cx="8706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rgbClr val="FF0000"/>
                </a:solidFill>
              </a:rPr>
              <a:t>Το ισοδύναμο του εισοδήματος που θα είχε η μεταβολή των τιμών</a:t>
            </a:r>
            <a:endParaRPr lang="el-GR" sz="2400" b="1" dirty="0">
              <a:solidFill>
                <a:srgbClr val="FF0000"/>
              </a:solidFill>
            </a:endParaRPr>
          </a:p>
        </p:txBody>
      </p:sp>
      <p:sp>
        <p:nvSpPr>
          <p:cNvPr id="9" name="Βέλος προς τα κάτω 8"/>
          <p:cNvSpPr/>
          <p:nvPr/>
        </p:nvSpPr>
        <p:spPr>
          <a:xfrm>
            <a:off x="3952651" y="3429000"/>
            <a:ext cx="305410" cy="763525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92804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Τίτλος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Ισοδύναμη </a:t>
            </a:r>
            <a:r>
              <a:rPr lang="el-GR" dirty="0" smtClean="0"/>
              <a:t>Μεταβολή (2)</a:t>
            </a:r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284465"/>
              </p:ext>
            </p:extLst>
          </p:nvPr>
        </p:nvGraphicFramePr>
        <p:xfrm>
          <a:off x="601670" y="2207360"/>
          <a:ext cx="49768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1752480" imgH="228600" progId="Equation.DSMT4">
                  <p:embed/>
                </p:oleObj>
              </mc:Choice>
              <mc:Fallback>
                <p:oleObj name="Equation" r:id="rId3" imgW="1752480" imgH="22860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70" y="2207360"/>
                        <a:ext cx="497681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1670" y="3123590"/>
            <a:ext cx="80016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Μετρά το </a:t>
            </a:r>
            <a:r>
              <a:rPr lang="en-US" dirty="0" smtClean="0"/>
              <a:t>min WTA </a:t>
            </a:r>
            <a:r>
              <a:rPr lang="el-GR" dirty="0" smtClean="0"/>
              <a:t>που ο καταναλωτής </a:t>
            </a:r>
            <a:r>
              <a:rPr lang="el-GR" dirty="0"/>
              <a:t>είναι διατεθειμένος να </a:t>
            </a:r>
            <a:r>
              <a:rPr lang="el-GR" dirty="0" smtClean="0"/>
              <a:t>αποδεχτεί  </a:t>
            </a:r>
            <a:r>
              <a:rPr lang="el-GR" dirty="0"/>
              <a:t>ώστε να</a:t>
            </a:r>
            <a:r>
              <a:rPr lang="el-GR" dirty="0" smtClean="0"/>
              <a:t> </a:t>
            </a:r>
          </a:p>
          <a:p>
            <a:r>
              <a:rPr lang="el-GR" dirty="0" smtClean="0"/>
              <a:t>να θυσιάσει το χαμηλότερο επίπεδο τιμών</a:t>
            </a:r>
            <a:endParaRPr lang="el-GR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684015"/>
              </p:ext>
            </p:extLst>
          </p:nvPr>
        </p:nvGraphicFramePr>
        <p:xfrm>
          <a:off x="639763" y="4344988"/>
          <a:ext cx="50133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1765080" imgH="228600" progId="Equation.DSMT4">
                  <p:embed/>
                </p:oleObj>
              </mc:Choice>
              <mc:Fallback>
                <p:oleObj name="Equation" r:id="rId5" imgW="1765080" imgH="22860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344988"/>
                        <a:ext cx="50133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6582" y="5414165"/>
            <a:ext cx="80078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Μετρά το </a:t>
            </a:r>
            <a:r>
              <a:rPr lang="en-US" dirty="0" smtClean="0"/>
              <a:t>max WTP </a:t>
            </a:r>
            <a:r>
              <a:rPr lang="el-GR" dirty="0" smtClean="0"/>
              <a:t>που ο καταναλωτής είναι διατεθειμένος να πληρώσει  ώστε να </a:t>
            </a:r>
          </a:p>
          <a:p>
            <a:r>
              <a:rPr lang="el-GR" dirty="0" smtClean="0"/>
              <a:t>να αποφύγει το υψηλότερο επίπεδο τιμώ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2035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77117" y="457200"/>
            <a:ext cx="7772400" cy="11430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V, EV, &amp; CS</a:t>
            </a:r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V and EV </a:t>
            </a:r>
            <a:r>
              <a:rPr lang="el-GR" dirty="0" smtClean="0"/>
              <a:t>μετρούνται σε </a:t>
            </a:r>
            <a:r>
              <a:rPr lang="en-US" dirty="0" err="1" smtClean="0"/>
              <a:t>Hicksian</a:t>
            </a:r>
            <a:r>
              <a:rPr lang="en-US" dirty="0" smtClean="0"/>
              <a:t> (compensated) demand curves</a:t>
            </a:r>
            <a:endParaRPr lang="el-GR" dirty="0" smtClean="0"/>
          </a:p>
          <a:p>
            <a:endParaRPr lang="en-US" dirty="0" smtClean="0"/>
          </a:p>
          <a:p>
            <a:r>
              <a:rPr lang="en-US" dirty="0" smtClean="0"/>
              <a:t>CS </a:t>
            </a:r>
            <a:r>
              <a:rPr lang="el-GR" dirty="0" smtClean="0"/>
              <a:t>μετράται σε</a:t>
            </a:r>
            <a:r>
              <a:rPr lang="en-US" dirty="0" smtClean="0"/>
              <a:t> </a:t>
            </a:r>
            <a:r>
              <a:rPr lang="en-US" dirty="0" err="1" smtClean="0"/>
              <a:t>Marshallian</a:t>
            </a:r>
            <a:r>
              <a:rPr lang="en-US" dirty="0" smtClean="0"/>
              <a:t> demand curve</a:t>
            </a:r>
          </a:p>
          <a:p>
            <a:endParaRPr lang="en-US" dirty="0" smtClean="0"/>
          </a:p>
          <a:p>
            <a:r>
              <a:rPr lang="en-US" dirty="0" smtClean="0"/>
              <a:t>CS </a:t>
            </a:r>
            <a:r>
              <a:rPr lang="el-GR" dirty="0" smtClean="0"/>
              <a:t>αποτελεί προσέγγιση της μεταβολής της ευημερίας</a:t>
            </a:r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788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2490" y="833015"/>
            <a:ext cx="6603133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096" y="4714884"/>
            <a:ext cx="7572556" cy="1619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Ορθογώνιο 3"/>
          <p:cNvSpPr/>
          <p:nvPr/>
        </p:nvSpPr>
        <p:spPr>
          <a:xfrm>
            <a:off x="1849031" y="242509"/>
            <a:ext cx="5330049" cy="46166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sz="2400" dirty="0" err="1"/>
              <a:t>Marshallian</a:t>
            </a:r>
            <a:r>
              <a:rPr lang="en-US" sz="2400" dirty="0"/>
              <a:t> and </a:t>
            </a:r>
            <a:r>
              <a:rPr lang="en-US" sz="2400" dirty="0" err="1"/>
              <a:t>Hicksian</a:t>
            </a:r>
            <a:r>
              <a:rPr lang="en-US" sz="2400" dirty="0"/>
              <a:t> Demand Curves</a:t>
            </a:r>
          </a:p>
        </p:txBody>
      </p:sp>
      <p:cxnSp>
        <p:nvCxnSpPr>
          <p:cNvPr id="6" name="Ευθύγραμμο βέλος σύνδεσης 5"/>
          <p:cNvCxnSpPr/>
          <p:nvPr/>
        </p:nvCxnSpPr>
        <p:spPr>
          <a:xfrm>
            <a:off x="1976015" y="2207360"/>
            <a:ext cx="0" cy="12216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7491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χέση των </a:t>
            </a:r>
            <a:r>
              <a:rPr lang="en-US" dirty="0" smtClean="0"/>
              <a:t>EV </a:t>
            </a:r>
            <a:r>
              <a:rPr lang="el-GR" dirty="0" smtClean="0"/>
              <a:t>και </a:t>
            </a:r>
            <a:r>
              <a:rPr lang="en-US" dirty="0" smtClean="0"/>
              <a:t>CV</a:t>
            </a:r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056403"/>
              </p:ext>
            </p:extLst>
          </p:nvPr>
        </p:nvGraphicFramePr>
        <p:xfrm>
          <a:off x="1517900" y="3887115"/>
          <a:ext cx="6657161" cy="81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3" imgW="2286000" imgH="279360" progId="Equation.DSMT4">
                  <p:embed/>
                </p:oleObj>
              </mc:Choice>
              <mc:Fallback>
                <p:oleObj name="Equation" r:id="rId3" imgW="2286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7900" y="3887115"/>
                        <a:ext cx="6657161" cy="813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054711"/>
              </p:ext>
            </p:extLst>
          </p:nvPr>
        </p:nvGraphicFramePr>
        <p:xfrm>
          <a:off x="1517900" y="5108755"/>
          <a:ext cx="66579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5" imgW="2286000" imgH="279360" progId="Equation.DSMT4">
                  <p:embed/>
                </p:oleObj>
              </mc:Choice>
              <mc:Fallback>
                <p:oleObj name="Equation" r:id="rId5" imgW="2286000" imgH="27936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900" y="5108755"/>
                        <a:ext cx="66579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Πίνακας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6914161"/>
              </p:ext>
            </p:extLst>
          </p:nvPr>
        </p:nvGraphicFramePr>
        <p:xfrm>
          <a:off x="1823310" y="1901950"/>
          <a:ext cx="6096000" cy="14128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671170"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V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V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TA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TP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TP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TA</a:t>
                      </a:r>
                      <a:endParaRPr lang="el-G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676983"/>
              </p:ext>
            </p:extLst>
          </p:nvPr>
        </p:nvGraphicFramePr>
        <p:xfrm>
          <a:off x="2536830" y="2512770"/>
          <a:ext cx="520395" cy="378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36830" y="2512770"/>
                        <a:ext cx="520395" cy="378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46038"/>
              </p:ext>
            </p:extLst>
          </p:nvPr>
        </p:nvGraphicFramePr>
        <p:xfrm>
          <a:off x="2489023" y="2970885"/>
          <a:ext cx="520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9" imgW="279360" imgH="203040" progId="Equation.DSMT4">
                  <p:embed/>
                </p:oleObj>
              </mc:Choice>
              <mc:Fallback>
                <p:oleObj name="Equation" r:id="rId9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023" y="2970885"/>
                        <a:ext cx="5207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297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Στην πράξη τι κάνουμε? </a:t>
            </a:r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dirty="0" smtClean="0"/>
              <a:t> Μπορούμε να εκτιμήσουμε το </a:t>
            </a:r>
            <a:r>
              <a:rPr lang="en-US" dirty="0" smtClean="0"/>
              <a:t>CS, </a:t>
            </a:r>
            <a:r>
              <a:rPr lang="el-GR" dirty="0" smtClean="0"/>
              <a:t>ΑΛΛΑ όχι το </a:t>
            </a:r>
            <a:r>
              <a:rPr lang="en-US" dirty="0" smtClean="0"/>
              <a:t>EV </a:t>
            </a:r>
            <a:r>
              <a:rPr lang="el-GR" dirty="0" smtClean="0"/>
              <a:t>Η</a:t>
            </a:r>
            <a:r>
              <a:rPr lang="en-US" dirty="0" smtClean="0"/>
              <a:t> CV.</a:t>
            </a:r>
          </a:p>
          <a:p>
            <a:r>
              <a:rPr lang="el-GR" dirty="0" smtClean="0"/>
              <a:t>Είναι το </a:t>
            </a:r>
            <a:r>
              <a:rPr lang="en-US" dirty="0" smtClean="0"/>
              <a:t>CS </a:t>
            </a:r>
            <a:r>
              <a:rPr lang="en-GB" dirty="0" smtClean="0"/>
              <a:t> </a:t>
            </a:r>
            <a:r>
              <a:rPr lang="el-GR" dirty="0" smtClean="0"/>
              <a:t>επαρκής προσέγγιση</a:t>
            </a:r>
            <a:r>
              <a:rPr lang="en-US" dirty="0" smtClean="0"/>
              <a:t>?</a:t>
            </a:r>
          </a:p>
          <a:p>
            <a:pPr lvl="1"/>
            <a:r>
              <a:rPr lang="el-GR" dirty="0" smtClean="0"/>
              <a:t>Μέγεθος εισοδηματικού αποτελέσματος</a:t>
            </a:r>
            <a:endParaRPr lang="en-US" dirty="0" smtClean="0"/>
          </a:p>
          <a:p>
            <a:pPr lvl="1"/>
            <a:r>
              <a:rPr lang="el-GR" dirty="0" smtClean="0"/>
              <a:t>Μέγεθος μεταβολής των τιμών </a:t>
            </a:r>
            <a:endParaRPr lang="en-US" dirty="0" smtClean="0"/>
          </a:p>
          <a:p>
            <a:pPr lvl="1"/>
            <a:r>
              <a:rPr lang="el-GR" dirty="0" smtClean="0"/>
              <a:t>Όσο πιο ανελαστική είναι η καμπύλη ζήτησης </a:t>
            </a:r>
            <a:r>
              <a:rPr lang="en-US" dirty="0" smtClean="0"/>
              <a:t>(</a:t>
            </a:r>
            <a:r>
              <a:rPr lang="en-US" dirty="0" err="1" smtClean="0"/>
              <a:t>Marshallian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642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27808" y="985720"/>
            <a:ext cx="5472113" cy="407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Ελεύθερη σχεδίαση 3"/>
          <p:cNvSpPr/>
          <p:nvPr/>
        </p:nvSpPr>
        <p:spPr>
          <a:xfrm>
            <a:off x="3010329" y="2360065"/>
            <a:ext cx="1376736" cy="1179382"/>
          </a:xfrm>
          <a:custGeom>
            <a:avLst/>
            <a:gdLst>
              <a:gd name="connsiteX0" fmla="*/ 20548 w 1458930"/>
              <a:gd name="connsiteY0" fmla="*/ 0 h 1222625"/>
              <a:gd name="connsiteX1" fmla="*/ 0 w 1458930"/>
              <a:gd name="connsiteY1" fmla="*/ 1222625 h 1222625"/>
              <a:gd name="connsiteX2" fmla="*/ 1458930 w 1458930"/>
              <a:gd name="connsiteY2" fmla="*/ 1222625 h 1222625"/>
              <a:gd name="connsiteX3" fmla="*/ 20548 w 1458930"/>
              <a:gd name="connsiteY3" fmla="*/ 0 h 1222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58930" h="1222625">
                <a:moveTo>
                  <a:pt x="20548" y="0"/>
                </a:moveTo>
                <a:lnTo>
                  <a:pt x="0" y="1222625"/>
                </a:lnTo>
                <a:lnTo>
                  <a:pt x="1458930" y="1222625"/>
                </a:lnTo>
                <a:lnTo>
                  <a:pt x="20548" y="0"/>
                </a:ln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5" name="Ελεύθερη σχεδίαση 4"/>
          <p:cNvSpPr/>
          <p:nvPr/>
        </p:nvSpPr>
        <p:spPr>
          <a:xfrm>
            <a:off x="3010328" y="3534310"/>
            <a:ext cx="1407560" cy="965771"/>
          </a:xfrm>
          <a:custGeom>
            <a:avLst/>
            <a:gdLst>
              <a:gd name="connsiteX0" fmla="*/ 0 w 1407560"/>
              <a:gd name="connsiteY0" fmla="*/ 965771 h 965771"/>
              <a:gd name="connsiteX1" fmla="*/ 20548 w 1407560"/>
              <a:gd name="connsiteY1" fmla="*/ 30823 h 965771"/>
              <a:gd name="connsiteX2" fmla="*/ 1407560 w 1407560"/>
              <a:gd name="connsiteY2" fmla="*/ 0 h 965771"/>
              <a:gd name="connsiteX3" fmla="*/ 0 w 1407560"/>
              <a:gd name="connsiteY3" fmla="*/ 965771 h 9657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7560" h="965771">
                <a:moveTo>
                  <a:pt x="0" y="965771"/>
                </a:moveTo>
                <a:lnTo>
                  <a:pt x="20548" y="30823"/>
                </a:lnTo>
                <a:lnTo>
                  <a:pt x="1407560" y="0"/>
                </a:lnTo>
                <a:lnTo>
                  <a:pt x="0" y="965771"/>
                </a:lnTo>
                <a:close/>
              </a:path>
            </a:pathLst>
          </a:cu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907080" y="5840319"/>
            <a:ext cx="269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ΟΙΝΩΝΙΚΟ</a:t>
            </a:r>
            <a:r>
              <a:rPr lang="en-US" dirty="0" smtClean="0"/>
              <a:t>  </a:t>
            </a:r>
            <a:r>
              <a:rPr lang="el-GR" dirty="0" smtClean="0"/>
              <a:t>ΠΛΕΟΝΑΣΜΑ </a:t>
            </a:r>
          </a:p>
        </p:txBody>
      </p:sp>
      <p:sp>
        <p:nvSpPr>
          <p:cNvPr id="7" name="Αριστερό άγκιστρο 6"/>
          <p:cNvSpPr/>
          <p:nvPr/>
        </p:nvSpPr>
        <p:spPr>
          <a:xfrm>
            <a:off x="3716006" y="5566870"/>
            <a:ext cx="397879" cy="9162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>
            <a:off x="4266590" y="5382204"/>
            <a:ext cx="3248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ΛΕΟΝΑΣΜΑ</a:t>
            </a:r>
            <a:r>
              <a:rPr lang="en-US" dirty="0" smtClean="0"/>
              <a:t> </a:t>
            </a:r>
            <a:r>
              <a:rPr lang="el-GR" dirty="0" smtClean="0"/>
              <a:t>ΤΟΥ ΚΑΤΑΝΑΛΩΤΗ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64410" y="6298434"/>
            <a:ext cx="3026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ΛΕΟΝΑΣΜΑ ΤΟΥ ΠΑΡΑΓΩΓΟΥ</a:t>
            </a:r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2436"/>
              </p:ext>
            </p:extLst>
          </p:nvPr>
        </p:nvGraphicFramePr>
        <p:xfrm>
          <a:off x="1281444" y="6212712"/>
          <a:ext cx="970940" cy="48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1444" y="6212712"/>
                        <a:ext cx="970940" cy="485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08507"/>
              </p:ext>
            </p:extLst>
          </p:nvPr>
        </p:nvGraphicFramePr>
        <p:xfrm>
          <a:off x="7499921" y="5268090"/>
          <a:ext cx="1210692" cy="48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Αντικείμενο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921" y="5268090"/>
                        <a:ext cx="1210692" cy="48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648285"/>
              </p:ext>
            </p:extLst>
          </p:nvPr>
        </p:nvGraphicFramePr>
        <p:xfrm>
          <a:off x="7191201" y="6157964"/>
          <a:ext cx="12112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Αντικείμενο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201" y="6157964"/>
                        <a:ext cx="12112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836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Ευθύγραμμο βέλος σύνδεσης 4"/>
          <p:cNvCxnSpPr/>
          <p:nvPr/>
        </p:nvCxnSpPr>
        <p:spPr>
          <a:xfrm>
            <a:off x="2500837" y="4313269"/>
            <a:ext cx="427574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" name="Ευθύγραμμο βέλος σύνδεσης 6"/>
          <p:cNvCxnSpPr/>
          <p:nvPr/>
        </p:nvCxnSpPr>
        <p:spPr>
          <a:xfrm flipV="1">
            <a:off x="2500837" y="648349"/>
            <a:ext cx="0" cy="36649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" name="Ευθεία γραμμή σύνδεσης 10"/>
          <p:cNvCxnSpPr/>
          <p:nvPr/>
        </p:nvCxnSpPr>
        <p:spPr>
          <a:xfrm flipV="1">
            <a:off x="2500837" y="1717284"/>
            <a:ext cx="3717696" cy="19851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218533" y="1407744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C</a:t>
            </a:r>
            <a:endParaRPr lang="el-GR" dirty="0"/>
          </a:p>
        </p:txBody>
      </p:sp>
      <p:sp>
        <p:nvSpPr>
          <p:cNvPr id="14" name="TextBox 13"/>
          <p:cNvSpPr txBox="1"/>
          <p:nvPr/>
        </p:nvSpPr>
        <p:spPr>
          <a:xfrm>
            <a:off x="6862575" y="4313269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l-GR" dirty="0"/>
          </a:p>
        </p:txBody>
      </p:sp>
      <p:sp>
        <p:nvSpPr>
          <p:cNvPr id="15" name="TextBox 14"/>
          <p:cNvSpPr txBox="1"/>
          <p:nvPr/>
        </p:nvSpPr>
        <p:spPr>
          <a:xfrm>
            <a:off x="2042722" y="648349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l-GR" dirty="0"/>
          </a:p>
        </p:txBody>
      </p:sp>
      <p:cxnSp>
        <p:nvCxnSpPr>
          <p:cNvPr id="17" name="Ευθεία γραμμή σύνδεσης 16"/>
          <p:cNvCxnSpPr/>
          <p:nvPr/>
        </p:nvCxnSpPr>
        <p:spPr>
          <a:xfrm flipV="1">
            <a:off x="2500837" y="2480809"/>
            <a:ext cx="2290575" cy="87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Ευθύγραμμο βέλος σύνδεσης 18"/>
          <p:cNvCxnSpPr/>
          <p:nvPr/>
        </p:nvCxnSpPr>
        <p:spPr>
          <a:xfrm>
            <a:off x="4791412" y="2489547"/>
            <a:ext cx="0" cy="18324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Ελεύθερη σχεδίαση 23"/>
          <p:cNvSpPr/>
          <p:nvPr/>
        </p:nvSpPr>
        <p:spPr>
          <a:xfrm>
            <a:off x="2499474" y="2482104"/>
            <a:ext cx="2291938" cy="1235033"/>
          </a:xfrm>
          <a:custGeom>
            <a:avLst/>
            <a:gdLst>
              <a:gd name="connsiteX0" fmla="*/ 0 w 2291938"/>
              <a:gd name="connsiteY0" fmla="*/ 11875 h 1235033"/>
              <a:gd name="connsiteX1" fmla="*/ 2291938 w 2291938"/>
              <a:gd name="connsiteY1" fmla="*/ 0 h 1235033"/>
              <a:gd name="connsiteX2" fmla="*/ 0 w 2291938"/>
              <a:gd name="connsiteY2" fmla="*/ 1235033 h 1235033"/>
              <a:gd name="connsiteX3" fmla="*/ 0 w 2291938"/>
              <a:gd name="connsiteY3" fmla="*/ 11875 h 12350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91938" h="1235033">
                <a:moveTo>
                  <a:pt x="0" y="11875"/>
                </a:moveTo>
                <a:lnTo>
                  <a:pt x="2291938" y="0"/>
                </a:lnTo>
                <a:lnTo>
                  <a:pt x="0" y="1235033"/>
                </a:lnTo>
                <a:lnTo>
                  <a:pt x="0" y="11875"/>
                </a:ln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25" name="Αντικείμενο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20347"/>
              </p:ext>
            </p:extLst>
          </p:nvPr>
        </p:nvGraphicFramePr>
        <p:xfrm>
          <a:off x="2040600" y="2187942"/>
          <a:ext cx="305410" cy="45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2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0600" y="2187942"/>
                        <a:ext cx="305410" cy="458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Αντικείμενο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42682"/>
              </p:ext>
            </p:extLst>
          </p:nvPr>
        </p:nvGraphicFramePr>
        <p:xfrm>
          <a:off x="4655022" y="4497935"/>
          <a:ext cx="358775" cy="41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3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Αντικείμενο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022" y="4497935"/>
                        <a:ext cx="358775" cy="41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Αντικείμενο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03989"/>
              </p:ext>
            </p:extLst>
          </p:nvPr>
        </p:nvGraphicFramePr>
        <p:xfrm>
          <a:off x="2116952" y="4148487"/>
          <a:ext cx="458115" cy="32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4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6952" y="4148487"/>
                        <a:ext cx="458115" cy="32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587896" y="540627"/>
            <a:ext cx="4887235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3200" dirty="0" smtClean="0"/>
              <a:t>Πλεόνασμα του παραγωγού</a:t>
            </a:r>
            <a:endParaRPr lang="el-GR" sz="3200" dirty="0"/>
          </a:p>
        </p:txBody>
      </p:sp>
      <p:cxnSp>
        <p:nvCxnSpPr>
          <p:cNvPr id="30" name="Ευθύγραμμο βέλος σύνδεσης 29"/>
          <p:cNvCxnSpPr/>
          <p:nvPr/>
        </p:nvCxnSpPr>
        <p:spPr>
          <a:xfrm flipH="1">
            <a:off x="3264362" y="1202347"/>
            <a:ext cx="1374345" cy="158387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31" name="Αντικείμενο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320988"/>
              </p:ext>
            </p:extLst>
          </p:nvPr>
        </p:nvGraphicFramePr>
        <p:xfrm>
          <a:off x="2686199" y="2786219"/>
          <a:ext cx="537514" cy="39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5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6199" y="2786219"/>
                        <a:ext cx="537514" cy="39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Αντικείμενο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196649"/>
              </p:ext>
            </p:extLst>
          </p:nvPr>
        </p:nvGraphicFramePr>
        <p:xfrm>
          <a:off x="996586" y="4699485"/>
          <a:ext cx="52990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6" name="Equation" r:id="rId11" imgW="2273040" imgH="482400" progId="Equation.DSMT4">
                  <p:embed/>
                </p:oleObj>
              </mc:Choice>
              <mc:Fallback>
                <p:oleObj name="Equation" r:id="rId11" imgW="2273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6586" y="4699485"/>
                        <a:ext cx="5299075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062691" y="5261460"/>
            <a:ext cx="1194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Quasi-rent</a:t>
            </a:r>
            <a:endParaRPr lang="el-GR" b="1" dirty="0"/>
          </a:p>
        </p:txBody>
      </p:sp>
      <p:graphicFrame>
        <p:nvGraphicFramePr>
          <p:cNvPr id="34" name="Αντικείμενο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403483"/>
              </p:ext>
            </p:extLst>
          </p:nvPr>
        </p:nvGraphicFramePr>
        <p:xfrm>
          <a:off x="74995" y="5624631"/>
          <a:ext cx="69865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" name="Equation" r:id="rId13" imgW="2997000" imgH="482400" progId="Equation.DSMT4">
                  <p:embed/>
                </p:oleObj>
              </mc:Choice>
              <mc:Fallback>
                <p:oleObj name="Equation" r:id="rId13" imgW="2997000" imgH="482400" progId="Equation.DSMT4">
                  <p:embed/>
                  <p:pic>
                    <p:nvPicPr>
                      <p:cNvPr id="0" name="Αντικείμενο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5" y="5624631"/>
                        <a:ext cx="69865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Ευθύγραμμο βέλος σύνδεσης 35"/>
          <p:cNvCxnSpPr/>
          <p:nvPr/>
        </p:nvCxnSpPr>
        <p:spPr>
          <a:xfrm>
            <a:off x="5946345" y="5446126"/>
            <a:ext cx="0" cy="42615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8" name="Ευθύγραμμο βέλος σύνδεσης 37"/>
          <p:cNvCxnSpPr/>
          <p:nvPr/>
        </p:nvCxnSpPr>
        <p:spPr>
          <a:xfrm flipH="1">
            <a:off x="4359685" y="5446126"/>
            <a:ext cx="517725" cy="42615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4243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λεόνασμα του καταναλωτή</a:t>
            </a:r>
            <a:endParaRPr lang="el-GR" dirty="0"/>
          </a:p>
        </p:txBody>
      </p:sp>
      <p:cxnSp>
        <p:nvCxnSpPr>
          <p:cNvPr id="4" name="Ευθεία γραμμή σύνδεσης 3"/>
          <p:cNvCxnSpPr/>
          <p:nvPr/>
        </p:nvCxnSpPr>
        <p:spPr>
          <a:xfrm>
            <a:off x="2586835" y="1443835"/>
            <a:ext cx="0" cy="32068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" name="Ευθύγραμμο βέλος σύνδεσης 5"/>
          <p:cNvCxnSpPr/>
          <p:nvPr/>
        </p:nvCxnSpPr>
        <p:spPr>
          <a:xfrm>
            <a:off x="2586835" y="4650640"/>
            <a:ext cx="458115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Ευθεία γραμμή σύνδεσης 10"/>
          <p:cNvCxnSpPr/>
          <p:nvPr/>
        </p:nvCxnSpPr>
        <p:spPr>
          <a:xfrm>
            <a:off x="2586835" y="1901950"/>
            <a:ext cx="3512215" cy="274869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Ευθεία γραμμή σύνδεσης 12"/>
          <p:cNvCxnSpPr/>
          <p:nvPr/>
        </p:nvCxnSpPr>
        <p:spPr>
          <a:xfrm>
            <a:off x="2586835" y="3429000"/>
            <a:ext cx="1985165" cy="0"/>
          </a:xfrm>
          <a:prstGeom prst="line">
            <a:avLst/>
          </a:prstGeom>
          <a:ln>
            <a:solidFill>
              <a:schemeClr val="accent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Ευθεία γραμμή σύνδεσης 14"/>
          <p:cNvCxnSpPr/>
          <p:nvPr/>
        </p:nvCxnSpPr>
        <p:spPr>
          <a:xfrm>
            <a:off x="4572000" y="3429000"/>
            <a:ext cx="0" cy="122164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Αντικείμενο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320422"/>
              </p:ext>
            </p:extLst>
          </p:nvPr>
        </p:nvGraphicFramePr>
        <p:xfrm>
          <a:off x="4877410" y="1586037"/>
          <a:ext cx="19605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9" name="Equation" r:id="rId3" imgW="787320" imgH="253800" progId="Equation.DSMT4">
                  <p:embed/>
                </p:oleObj>
              </mc:Choice>
              <mc:Fallback>
                <p:oleObj name="Equation" r:id="rId3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7410" y="1586037"/>
                        <a:ext cx="1960562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040665"/>
              </p:ext>
            </p:extLst>
          </p:nvPr>
        </p:nvGraphicFramePr>
        <p:xfrm>
          <a:off x="4394200" y="4803345"/>
          <a:ext cx="3556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4803345"/>
                        <a:ext cx="35560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190155"/>
              </p:ext>
            </p:extLst>
          </p:nvPr>
        </p:nvGraphicFramePr>
        <p:xfrm>
          <a:off x="2128838" y="3201988"/>
          <a:ext cx="30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1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Αντικείμενο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3201988"/>
                        <a:ext cx="304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Αντικείμενο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624849"/>
              </p:ext>
            </p:extLst>
          </p:nvPr>
        </p:nvGraphicFramePr>
        <p:xfrm>
          <a:off x="7192963" y="4746625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2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Αντικείμενο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4746625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Αντικείμενο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95939"/>
              </p:ext>
            </p:extLst>
          </p:nvPr>
        </p:nvGraphicFramePr>
        <p:xfrm>
          <a:off x="2128838" y="1352550"/>
          <a:ext cx="304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3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Αντικείμενο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1352550"/>
                        <a:ext cx="3048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Αντικείμενο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958090"/>
              </p:ext>
            </p:extLst>
          </p:nvPr>
        </p:nvGraphicFramePr>
        <p:xfrm>
          <a:off x="754375" y="2217862"/>
          <a:ext cx="656185" cy="48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4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4375" y="2217862"/>
                        <a:ext cx="656185" cy="483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Ευθύγραμμο βέλος σύνδεσης 22"/>
          <p:cNvCxnSpPr>
            <a:stCxn id="16" idx="2"/>
          </p:cNvCxnSpPr>
          <p:nvPr/>
        </p:nvCxnSpPr>
        <p:spPr>
          <a:xfrm flipH="1">
            <a:off x="5335525" y="2217862"/>
            <a:ext cx="522166" cy="166925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5" name="Ελεύθερη σχεδίαση 24"/>
          <p:cNvSpPr/>
          <p:nvPr/>
        </p:nvSpPr>
        <p:spPr>
          <a:xfrm>
            <a:off x="2588821" y="1923803"/>
            <a:ext cx="1959428" cy="1508166"/>
          </a:xfrm>
          <a:custGeom>
            <a:avLst/>
            <a:gdLst>
              <a:gd name="connsiteX0" fmla="*/ 23750 w 1959428"/>
              <a:gd name="connsiteY0" fmla="*/ 0 h 1508166"/>
              <a:gd name="connsiteX1" fmla="*/ 0 w 1959428"/>
              <a:gd name="connsiteY1" fmla="*/ 1508166 h 1508166"/>
              <a:gd name="connsiteX2" fmla="*/ 1959428 w 1959428"/>
              <a:gd name="connsiteY2" fmla="*/ 1496291 h 1508166"/>
              <a:gd name="connsiteX3" fmla="*/ 23750 w 1959428"/>
              <a:gd name="connsiteY3" fmla="*/ 0 h 1508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59428" h="1508166">
                <a:moveTo>
                  <a:pt x="23750" y="0"/>
                </a:moveTo>
                <a:lnTo>
                  <a:pt x="0" y="1508166"/>
                </a:lnTo>
                <a:lnTo>
                  <a:pt x="1959428" y="1496291"/>
                </a:lnTo>
                <a:lnTo>
                  <a:pt x="23750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cxnSp>
        <p:nvCxnSpPr>
          <p:cNvPr id="27" name="Ευθύγραμμο βέλος σύνδεσης 26"/>
          <p:cNvCxnSpPr/>
          <p:nvPr/>
        </p:nvCxnSpPr>
        <p:spPr>
          <a:xfrm>
            <a:off x="1517900" y="2512770"/>
            <a:ext cx="1679755" cy="3054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12138"/>
              </p:ext>
            </p:extLst>
          </p:nvPr>
        </p:nvGraphicFramePr>
        <p:xfrm>
          <a:off x="1947863" y="5260975"/>
          <a:ext cx="352266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5" name="Equation" r:id="rId15" imgW="1511280" imgH="482400" progId="Equation.DSMT4">
                  <p:embed/>
                </p:oleObj>
              </mc:Choice>
              <mc:Fallback>
                <p:oleObj name="Equation" r:id="rId15" imgW="1511280" imgH="482400" progId="Equation.DSMT4">
                  <p:embed/>
                  <p:pic>
                    <p:nvPicPr>
                      <p:cNvPr id="0" name="Αντικείμενο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5260975"/>
                        <a:ext cx="352266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Στρογγυλεμένο ορθογώνιο 4"/>
          <p:cNvSpPr/>
          <p:nvPr/>
        </p:nvSpPr>
        <p:spPr>
          <a:xfrm>
            <a:off x="2586834" y="3429000"/>
            <a:ext cx="1985165" cy="1221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8719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Ευθεία γραμμή σύνδεσης 1"/>
          <p:cNvCxnSpPr/>
          <p:nvPr/>
        </p:nvCxnSpPr>
        <p:spPr>
          <a:xfrm>
            <a:off x="2586835" y="1443835"/>
            <a:ext cx="0" cy="32068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" name="Ευθύγραμμο βέλος σύνδεσης 2"/>
          <p:cNvCxnSpPr/>
          <p:nvPr/>
        </p:nvCxnSpPr>
        <p:spPr>
          <a:xfrm>
            <a:off x="2586835" y="4650640"/>
            <a:ext cx="458115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" name="Ευθεία γραμμή σύνδεσης 3"/>
          <p:cNvCxnSpPr/>
          <p:nvPr/>
        </p:nvCxnSpPr>
        <p:spPr>
          <a:xfrm>
            <a:off x="2586835" y="1901950"/>
            <a:ext cx="3512215" cy="274869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Ευθεία γραμμή σύνδεσης 4"/>
          <p:cNvCxnSpPr/>
          <p:nvPr/>
        </p:nvCxnSpPr>
        <p:spPr>
          <a:xfrm>
            <a:off x="2586835" y="2996767"/>
            <a:ext cx="1374345" cy="0"/>
          </a:xfrm>
          <a:prstGeom prst="line">
            <a:avLst/>
          </a:prstGeom>
          <a:ln>
            <a:solidFill>
              <a:schemeClr val="accent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Ευθεία γραμμή σύνδεσης 5"/>
          <p:cNvCxnSpPr/>
          <p:nvPr/>
        </p:nvCxnSpPr>
        <p:spPr>
          <a:xfrm>
            <a:off x="3961180" y="2998519"/>
            <a:ext cx="0" cy="1652121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867579"/>
              </p:ext>
            </p:extLst>
          </p:nvPr>
        </p:nvGraphicFramePr>
        <p:xfrm>
          <a:off x="3759144" y="1586037"/>
          <a:ext cx="19605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" name="Equation" r:id="rId3" imgW="787320" imgH="253800" progId="Equation.DSMT4">
                  <p:embed/>
                </p:oleObj>
              </mc:Choice>
              <mc:Fallback>
                <p:oleObj name="Equation" r:id="rId3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9144" y="1586037"/>
                        <a:ext cx="1960562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99671"/>
              </p:ext>
            </p:extLst>
          </p:nvPr>
        </p:nvGraphicFramePr>
        <p:xfrm>
          <a:off x="3783380" y="4803345"/>
          <a:ext cx="3556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3380" y="4803345"/>
                        <a:ext cx="35560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336038"/>
              </p:ext>
            </p:extLst>
          </p:nvPr>
        </p:nvGraphicFramePr>
        <p:xfrm>
          <a:off x="2128720" y="2825475"/>
          <a:ext cx="30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720" y="2825475"/>
                        <a:ext cx="304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13449"/>
              </p:ext>
            </p:extLst>
          </p:nvPr>
        </p:nvGraphicFramePr>
        <p:xfrm>
          <a:off x="7192963" y="4746625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9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4746625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637688"/>
              </p:ext>
            </p:extLst>
          </p:nvPr>
        </p:nvGraphicFramePr>
        <p:xfrm>
          <a:off x="2128838" y="1352550"/>
          <a:ext cx="304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1352550"/>
                        <a:ext cx="3048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188987"/>
              </p:ext>
            </p:extLst>
          </p:nvPr>
        </p:nvGraphicFramePr>
        <p:xfrm>
          <a:off x="6557165" y="2054655"/>
          <a:ext cx="8969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" name="Equation" r:id="rId13" imgW="330120" imgH="177480" progId="Equation.DSMT4">
                  <p:embed/>
                </p:oleObj>
              </mc:Choice>
              <mc:Fallback>
                <p:oleObj name="Equation" r:id="rId13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57165" y="2054655"/>
                        <a:ext cx="896937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Ευθεία γραμμή σύνδεσης 33"/>
          <p:cNvCxnSpPr/>
          <p:nvPr/>
        </p:nvCxnSpPr>
        <p:spPr>
          <a:xfrm>
            <a:off x="2586835" y="3824579"/>
            <a:ext cx="244328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Ευθεία γραμμή σύνδεσης 35"/>
          <p:cNvCxnSpPr/>
          <p:nvPr/>
        </p:nvCxnSpPr>
        <p:spPr>
          <a:xfrm>
            <a:off x="5030115" y="3824579"/>
            <a:ext cx="0" cy="82606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Αντικείμενο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6689"/>
              </p:ext>
            </p:extLst>
          </p:nvPr>
        </p:nvGraphicFramePr>
        <p:xfrm>
          <a:off x="4840288" y="4803775"/>
          <a:ext cx="381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2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Αντικείμενο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4803775"/>
                        <a:ext cx="3810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Αντικείμενο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65251"/>
              </p:ext>
            </p:extLst>
          </p:nvPr>
        </p:nvGraphicFramePr>
        <p:xfrm>
          <a:off x="2116138" y="3597275"/>
          <a:ext cx="330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3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Αντικείμενο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3597275"/>
                        <a:ext cx="3302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Ελεύθερη σχεδίαση 41"/>
          <p:cNvSpPr/>
          <p:nvPr/>
        </p:nvSpPr>
        <p:spPr>
          <a:xfrm>
            <a:off x="2588821" y="3004457"/>
            <a:ext cx="2493818" cy="843148"/>
          </a:xfrm>
          <a:custGeom>
            <a:avLst/>
            <a:gdLst>
              <a:gd name="connsiteX0" fmla="*/ 11875 w 2493818"/>
              <a:gd name="connsiteY0" fmla="*/ 0 h 843148"/>
              <a:gd name="connsiteX1" fmla="*/ 1389413 w 2493818"/>
              <a:gd name="connsiteY1" fmla="*/ 0 h 843148"/>
              <a:gd name="connsiteX2" fmla="*/ 2493818 w 2493818"/>
              <a:gd name="connsiteY2" fmla="*/ 819398 h 843148"/>
              <a:gd name="connsiteX3" fmla="*/ 0 w 2493818"/>
              <a:gd name="connsiteY3" fmla="*/ 843148 h 843148"/>
              <a:gd name="connsiteX4" fmla="*/ 11875 w 2493818"/>
              <a:gd name="connsiteY4" fmla="*/ 0 h 8431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93818" h="843148">
                <a:moveTo>
                  <a:pt x="11875" y="0"/>
                </a:moveTo>
                <a:lnTo>
                  <a:pt x="1389413" y="0"/>
                </a:lnTo>
                <a:lnTo>
                  <a:pt x="2493818" y="819398"/>
                </a:lnTo>
                <a:lnTo>
                  <a:pt x="0" y="843148"/>
                </a:lnTo>
                <a:lnTo>
                  <a:pt x="11875" y="0"/>
                </a:lnTo>
                <a:close/>
              </a:path>
            </a:pathLst>
          </a:cu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cxnSp>
        <p:nvCxnSpPr>
          <p:cNvPr id="45" name="Ευθύγραμμο βέλος σύνδεσης 44"/>
          <p:cNvCxnSpPr/>
          <p:nvPr/>
        </p:nvCxnSpPr>
        <p:spPr>
          <a:xfrm flipH="1">
            <a:off x="3579417" y="2360065"/>
            <a:ext cx="2672338" cy="110280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Ευθύγραμμο βέλος σύνδεσης 13"/>
          <p:cNvCxnSpPr/>
          <p:nvPr/>
        </p:nvCxnSpPr>
        <p:spPr>
          <a:xfrm>
            <a:off x="3044950" y="3047237"/>
            <a:ext cx="0" cy="80036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6" name="Ευθύγραμμο βέλος σύνδεσης 15"/>
          <p:cNvCxnSpPr/>
          <p:nvPr/>
        </p:nvCxnSpPr>
        <p:spPr>
          <a:xfrm>
            <a:off x="3961180" y="4345230"/>
            <a:ext cx="1068935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1" name="Τίτλος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3600" dirty="0" smtClean="0"/>
              <a:t>Μεταβολή του Πλεονάσματος του καταναλωτή</a:t>
            </a:r>
            <a:endParaRPr lang="el-GR" sz="3600" dirty="0"/>
          </a:p>
        </p:txBody>
      </p:sp>
    </p:spTree>
    <p:extLst>
      <p:ext uri="{BB962C8B-B14F-4D97-AF65-F5344CB8AC3E}">
        <p14:creationId xmlns:p14="http://schemas.microsoft.com/office/powerpoint/2010/main" val="2238713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670" y="527605"/>
            <a:ext cx="8215370" cy="4286280"/>
          </a:xfrm>
          <a:prstGeom prst="rect">
            <a:avLst/>
          </a:prstGeom>
          <a:noFill/>
        </p:spPr>
      </p:pic>
      <p:cxnSp>
        <p:nvCxnSpPr>
          <p:cNvPr id="4" name="Ευθύγραμμο βέλος σύνδεσης 3"/>
          <p:cNvCxnSpPr/>
          <p:nvPr/>
        </p:nvCxnSpPr>
        <p:spPr>
          <a:xfrm flipH="1">
            <a:off x="1823310" y="4813885"/>
            <a:ext cx="1985165" cy="10583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Ευθύγραμμο βέλος σύνδεσης 5"/>
          <p:cNvCxnSpPr/>
          <p:nvPr/>
        </p:nvCxnSpPr>
        <p:spPr>
          <a:xfrm>
            <a:off x="3808475" y="4813885"/>
            <a:ext cx="2443280" cy="10583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Ορθογώνιο 6"/>
          <p:cNvSpPr/>
          <p:nvPr/>
        </p:nvSpPr>
        <p:spPr>
          <a:xfrm>
            <a:off x="5640933" y="6024985"/>
            <a:ext cx="1985165" cy="76352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arginal utility of income</a:t>
            </a:r>
            <a:endParaRPr lang="el-GR" dirty="0"/>
          </a:p>
        </p:txBody>
      </p:sp>
      <p:sp>
        <p:nvSpPr>
          <p:cNvPr id="8" name="Ορθογώνιο 7"/>
          <p:cNvSpPr/>
          <p:nvPr/>
        </p:nvSpPr>
        <p:spPr>
          <a:xfrm>
            <a:off x="830727" y="5955949"/>
            <a:ext cx="1985165" cy="76352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ath dependenc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37751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48319" y="789014"/>
            <a:ext cx="4592638" cy="583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150511" y="69490"/>
            <a:ext cx="2988254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800" dirty="0"/>
              <a:t>PATH DEPENDENCE</a:t>
            </a:r>
            <a:endParaRPr lang="el-GR" sz="2800" dirty="0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285720" y="2500306"/>
          <a:ext cx="1928826" cy="59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4" imgW="761669" imgH="228501" progId="Equation.DSMT4">
                  <p:embed/>
                </p:oleObj>
              </mc:Choice>
              <mc:Fallback>
                <p:oleObj name="Equation" r:id="rId4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500306"/>
                        <a:ext cx="1928826" cy="598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143636" y="3000372"/>
          <a:ext cx="2506405" cy="59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6" imgW="990600" imgH="228600" progId="Equation.DSMT4">
                  <p:embed/>
                </p:oleObj>
              </mc:Choice>
              <mc:Fallback>
                <p:oleObj name="Equation" r:id="rId6" imgW="990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3000372"/>
                        <a:ext cx="2506405" cy="593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9"/>
          <p:cNvCxnSpPr/>
          <p:nvPr/>
        </p:nvCxnSpPr>
        <p:spPr>
          <a:xfrm>
            <a:off x="4644638" y="1749245"/>
            <a:ext cx="2304846" cy="11796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Arrow Connector 11"/>
          <p:cNvCxnSpPr/>
          <p:nvPr/>
        </p:nvCxnSpPr>
        <p:spPr>
          <a:xfrm flipH="1">
            <a:off x="1571604" y="1901950"/>
            <a:ext cx="1778756" cy="5983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275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52" y="1214422"/>
            <a:ext cx="5948371" cy="4653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428860" y="500042"/>
            <a:ext cx="3526671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/>
              <a:t>Marginal Utility of Income</a:t>
            </a:r>
            <a:endParaRPr lang="el-GR" sz="2400" b="1" dirty="0"/>
          </a:p>
        </p:txBody>
      </p:sp>
    </p:spTree>
    <p:extLst>
      <p:ext uri="{BB962C8B-B14F-4D97-AF65-F5344CB8AC3E}">
        <p14:creationId xmlns:p14="http://schemas.microsoft.com/office/powerpoint/2010/main" val="102738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01670" y="222195"/>
            <a:ext cx="8229600" cy="1143000"/>
          </a:xfrm>
        </p:spPr>
        <p:txBody>
          <a:bodyPr/>
          <a:lstStyle/>
          <a:p>
            <a:r>
              <a:rPr lang="el-GR" dirty="0" smtClean="0"/>
              <a:t>Τι κάνουμε?</a:t>
            </a:r>
            <a:endParaRPr lang="el-GR" dirty="0"/>
          </a:p>
        </p:txBody>
      </p:sp>
      <p:sp>
        <p:nvSpPr>
          <p:cNvPr id="3" name="Έλλειψη 2"/>
          <p:cNvSpPr/>
          <p:nvPr/>
        </p:nvSpPr>
        <p:spPr>
          <a:xfrm>
            <a:off x="37144" y="2295892"/>
            <a:ext cx="3512215" cy="3054100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3200" dirty="0" smtClean="0"/>
              <a:t>Εναλλακτικά μέτρα Ευημερίας</a:t>
            </a:r>
            <a:endParaRPr lang="el-GR" sz="3200" dirty="0"/>
          </a:p>
        </p:txBody>
      </p:sp>
      <p:cxnSp>
        <p:nvCxnSpPr>
          <p:cNvPr id="5" name="Ευθύγραμμο βέλος σύνδεσης 4"/>
          <p:cNvCxnSpPr/>
          <p:nvPr/>
        </p:nvCxnSpPr>
        <p:spPr>
          <a:xfrm flipV="1">
            <a:off x="3549359" y="2665476"/>
            <a:ext cx="1517900" cy="91622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Ευθύγραμμο βέλος σύνδεσης 6"/>
          <p:cNvCxnSpPr/>
          <p:nvPr/>
        </p:nvCxnSpPr>
        <p:spPr>
          <a:xfrm>
            <a:off x="3549359" y="3887115"/>
            <a:ext cx="1480756" cy="122199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182819" y="2033096"/>
            <a:ext cx="3810017" cy="830997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Compensating variation</a:t>
            </a:r>
            <a:r>
              <a:rPr lang="el-GR" sz="2400" dirty="0" smtClean="0"/>
              <a:t> (</a:t>
            </a:r>
            <a:r>
              <a:rPr lang="en-US" sz="2400" dirty="0" smtClean="0"/>
              <a:t>CV) </a:t>
            </a:r>
            <a:endParaRPr lang="el-GR" sz="2400" dirty="0" smtClean="0"/>
          </a:p>
          <a:p>
            <a:r>
              <a:rPr lang="el-GR" sz="2400" dirty="0" smtClean="0"/>
              <a:t>Μεταβολή </a:t>
            </a:r>
            <a:r>
              <a:rPr lang="el-GR" sz="2400" dirty="0" smtClean="0"/>
              <a:t>αποζημίωσης</a:t>
            </a:r>
            <a:endParaRPr lang="el-GR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182820" y="4693608"/>
            <a:ext cx="3382657" cy="83099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Equivalent  variation</a:t>
            </a:r>
            <a:r>
              <a:rPr lang="el-GR" sz="2400" dirty="0" smtClean="0"/>
              <a:t> (</a:t>
            </a:r>
            <a:r>
              <a:rPr lang="en-US" sz="2400" dirty="0" smtClean="0"/>
              <a:t>EV) </a:t>
            </a:r>
            <a:endParaRPr lang="el-GR" sz="2400" dirty="0" smtClean="0"/>
          </a:p>
          <a:p>
            <a:r>
              <a:rPr lang="en-US" sz="2400" dirty="0" smtClean="0"/>
              <a:t>  </a:t>
            </a:r>
            <a:r>
              <a:rPr lang="el-GR" sz="2400" dirty="0" smtClean="0"/>
              <a:t>Ισοδύναμη Μεταβολή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2807518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03</TotalTime>
  <Words>407</Words>
  <Application>Microsoft Office PowerPoint</Application>
  <PresentationFormat>Προβολή στην οθόνη (4:3)</PresentationFormat>
  <Paragraphs>94</Paragraphs>
  <Slides>19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19</vt:i4>
      </vt:variant>
    </vt:vector>
  </HeadingPairs>
  <TitlesOfParts>
    <vt:vector size="22" baseType="lpstr">
      <vt:lpstr>Office Theme</vt:lpstr>
      <vt:lpstr>Equation</vt:lpstr>
      <vt:lpstr>MathType 6.0 Equation</vt:lpstr>
      <vt:lpstr>ΑΓΡΟΤΙΚΗ ΠΟΛΙΤΙΚΗ</vt:lpstr>
      <vt:lpstr>Παρουσίαση του PowerPoint</vt:lpstr>
      <vt:lpstr>Παρουσίαση του PowerPoint</vt:lpstr>
      <vt:lpstr>Πλεόνασμα του καταναλωτή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Τι κάνουμε?</vt:lpstr>
      <vt:lpstr>Παρουσίαση του PowerPoint</vt:lpstr>
      <vt:lpstr>Μεταβολή αποζημίωσης</vt:lpstr>
      <vt:lpstr>Παρουσίαση του PowerPoint</vt:lpstr>
      <vt:lpstr>Παρουσίαση του PowerPoint</vt:lpstr>
      <vt:lpstr>Παρουσίαση του PowerPoint</vt:lpstr>
      <vt:lpstr>Ισοδύναμη Μεταβολή (2)</vt:lpstr>
      <vt:lpstr>Παρουσίαση του PowerPoint</vt:lpstr>
      <vt:lpstr>Παρουσίαση του PowerPoint</vt:lpstr>
      <vt:lpstr>Σχέση των EV και CV</vt:lpstr>
      <vt:lpstr>Παρουσίαση του PowerPoint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lian</dc:creator>
  <cp:lastModifiedBy>Thanasis</cp:lastModifiedBy>
  <cp:revision>112</cp:revision>
  <cp:lastPrinted>2015-11-12T16:35:07Z</cp:lastPrinted>
  <dcterms:created xsi:type="dcterms:W3CDTF">2013-08-21T19:17:07Z</dcterms:created>
  <dcterms:modified xsi:type="dcterms:W3CDTF">2015-11-16T13:40:05Z</dcterms:modified>
</cp:coreProperties>
</file>